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8" r:id="rId5"/>
    <p:sldId id="394" r:id="rId6"/>
    <p:sldId id="376" r:id="rId7"/>
    <p:sldId id="396" r:id="rId8"/>
    <p:sldId id="395" r:id="rId9"/>
    <p:sldId id="397" r:id="rId10"/>
    <p:sldId id="377" r:id="rId11"/>
    <p:sldId id="398" r:id="rId12"/>
    <p:sldId id="399" r:id="rId13"/>
    <p:sldId id="393" r:id="rId14"/>
    <p:sldId id="400" r:id="rId15"/>
    <p:sldId id="402" r:id="rId16"/>
    <p:sldId id="403" r:id="rId17"/>
    <p:sldId id="404" r:id="rId18"/>
    <p:sldId id="401" r:id="rId19"/>
    <p:sldId id="257" r:id="rId20"/>
    <p:sldId id="405" r:id="rId2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48" autoAdjust="0"/>
  </p:normalViewPr>
  <p:slideViewPr>
    <p:cSldViewPr showGuides="1">
      <p:cViewPr varScale="1">
        <p:scale>
          <a:sx n="100" d="100"/>
          <a:sy n="100" d="100"/>
        </p:scale>
        <p:origin x="191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– 5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– 5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 правильных ответов следует нажимать на смайлики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</a:t>
            </a:r>
            <a:r>
              <a:rPr lang="ru-RU" baseline="0" dirty="0" smtClean="0"/>
              <a:t> данном слайде визуализация решения отсутствует. </a:t>
            </a:r>
            <a:r>
              <a:rPr lang="ru-RU" dirty="0" smtClean="0"/>
              <a:t>Для визуализации </a:t>
            </a:r>
            <a:r>
              <a:rPr lang="ru-RU" baseline="0" dirty="0" smtClean="0"/>
              <a:t> </a:t>
            </a:r>
            <a:r>
              <a:rPr lang="ru-RU" dirty="0" smtClean="0"/>
              <a:t>правильного ответа следует нажимать на пример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2132856"/>
            <a:ext cx="6893562" cy="27363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ведение в квадрат суммы и разности </a:t>
            </a:r>
            <a:endParaRPr lang="ru-RU" sz="4400" b="1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вух выражений</a:t>
            </a:r>
            <a:endParaRPr lang="ru-RU" sz="4400" b="1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396044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 к уроку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https://static.wixstatic.com/media/7fd30a_35a2068b8bd14d66b20c15ee7ee26359~mv2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0152" y="1344919"/>
            <a:ext cx="3207081" cy="5504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ведение в квадрат суммы и разност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393677" y="2600238"/>
            <a:ext cx="8352928" cy="399711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124744"/>
            <a:ext cx="8352928" cy="180020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665" y="1189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Задача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ведение в квадрат суммы и разност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Возведение в квадрат суммы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и разности двух выражений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418410" y="2060848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431798" y="4365104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ведение в квадрат суммы и разност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0848"/>
            <a:ext cx="4133697" cy="445606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14556" y="1844824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964665"/>
            <a:ext cx="8352928" cy="73614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6336" y="712636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31798" y="4293096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276872"/>
            <a:ext cx="4133697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281302"/>
            <a:ext cx="4118701" cy="4307395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561373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Возведение в квадрат суммы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и разности двух выражений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8410" y="4157464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Возведение в квадрат суммы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и разности двух выражений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Возведение в квадрат суммы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и разности двух выражений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Возведение в квадрат суммы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и разности двух выражений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276872"/>
            <a:ext cx="8324191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8550" y="1548059"/>
            <a:ext cx="8319054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Возведение в квадрат суммы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и разности двух выражений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323528" y="476672"/>
            <a:ext cx="8496944" cy="79208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0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9904" y="1412776"/>
            <a:ext cx="8324191" cy="518457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СУ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Квадрат суммы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СУ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Квадрат разности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СУ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Квадрат суммы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03413" y="2204864"/>
            <a:ext cx="8324191" cy="4392488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ведение в квадрат суммы и разност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image" Target="../media/image7.jpeg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24" cstate="email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.png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5.wmf"/><Relationship Id="rId15" Type="http://schemas.openxmlformats.org/officeDocument/2006/relationships/notesSlide" Target="../notesSlides/notesSlide8.xml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10.xml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61.wmf"/><Relationship Id="rId15" Type="http://schemas.openxmlformats.org/officeDocument/2006/relationships/notesSlide" Target="../notesSlides/notesSlide9.xml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14.xml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.xml"/><Relationship Id="rId8" Type="http://schemas.openxmlformats.org/officeDocument/2006/relationships/image" Target="../media/image70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7.wmf"/><Relationship Id="rId11" Type="http://schemas.openxmlformats.org/officeDocument/2006/relationships/notesSlide" Target="../notesSlides/notesSlide10.xml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71.wmf"/><Relationship Id="rId15" Type="http://schemas.openxmlformats.org/officeDocument/2006/relationships/notesSlide" Target="../notesSlides/notesSlide11.xml"/><Relationship Id="rId14" Type="http://schemas.openxmlformats.org/officeDocument/2006/relationships/vmlDrawing" Target="../drawings/vmlDrawing12.vml"/><Relationship Id="rId13" Type="http://schemas.openxmlformats.org/officeDocument/2006/relationships/slideLayout" Target="../slideLayouts/slideLayout14.xml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77.wmf"/><Relationship Id="rId13" Type="http://schemas.openxmlformats.org/officeDocument/2006/relationships/notesSlide" Target="../notesSlides/notesSlide12.xml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10.xml"/><Relationship Id="rId10" Type="http://schemas.openxmlformats.org/officeDocument/2006/relationships/image" Target="../media/image81.wmf"/><Relationship Id="rId1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.xml"/><Relationship Id="rId8" Type="http://schemas.openxmlformats.org/officeDocument/2006/relationships/image" Target="../media/image85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82.wmf"/><Relationship Id="rId11" Type="http://schemas.openxmlformats.org/officeDocument/2006/relationships/notesSlide" Target="../notesSlides/notesSlide13.xml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9.xml"/><Relationship Id="rId7" Type="http://schemas.openxmlformats.org/officeDocument/2006/relationships/image" Target="../media/image89.jpeg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86.wmf"/><Relationship Id="rId10" Type="http://schemas.openxmlformats.org/officeDocument/2006/relationships/notesSlide" Target="../notesSlides/notesSlide14.xml"/><Relationship Id="rId1" Type="http://schemas.openxmlformats.org/officeDocument/2006/relationships/oleObject" Target="../embeddings/oleObject77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://karmanform.ucoz.ru/" TargetMode="External"/><Relationship Id="rId2" Type="http://schemas.openxmlformats.org/officeDocument/2006/relationships/hyperlink" Target="https://catherineasquithgallery.com/uploads/posts/2021-02/1612779830_16-p-goluboi-fon-v-kletku-21.jpg" TargetMode="External"/><Relationship Id="rId1" Type="http://schemas.openxmlformats.org/officeDocument/2006/relationships/hyperlink" Target="https://static.wixstatic.com/media/7fd30a_35a2068b8bd14d66b20c15ee7ee26359~mv2.gif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GIF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13.png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0.wmf"/><Relationship Id="rId19" Type="http://schemas.openxmlformats.org/officeDocument/2006/relationships/vmlDrawing" Target="../drawings/vmlDrawing2.vml"/><Relationship Id="rId18" Type="http://schemas.openxmlformats.org/officeDocument/2006/relationships/slideLayout" Target="../slideLayouts/slideLayout5.xml"/><Relationship Id="rId17" Type="http://schemas.openxmlformats.org/officeDocument/2006/relationships/image" Target="../media/image18.wmf"/><Relationship Id="rId16" Type="http://schemas.openxmlformats.org/officeDocument/2006/relationships/oleObject" Target="../embeddings/oleObject9.bin"/><Relationship Id="rId15" Type="http://schemas.openxmlformats.org/officeDocument/2006/relationships/image" Target="../media/image17.wmf"/><Relationship Id="rId14" Type="http://schemas.openxmlformats.org/officeDocument/2006/relationships/oleObject" Target="../embeddings/oleObject8.bin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9.wmf"/><Relationship Id="rId17" Type="http://schemas.openxmlformats.org/officeDocument/2006/relationships/notesSlide" Target="../notesSlides/notesSlide3.xml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GIF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6.wmf"/><Relationship Id="rId19" Type="http://schemas.openxmlformats.org/officeDocument/2006/relationships/vmlDrawing" Target="../drawings/vmlDrawing5.vml"/><Relationship Id="rId18" Type="http://schemas.openxmlformats.org/officeDocument/2006/relationships/slideLayout" Target="../slideLayouts/slideLayout5.xml"/><Relationship Id="rId17" Type="http://schemas.openxmlformats.org/officeDocument/2006/relationships/image" Target="../media/image34.png"/><Relationship Id="rId16" Type="http://schemas.openxmlformats.org/officeDocument/2006/relationships/image" Target="../media/image33.wmf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5.wmf"/><Relationship Id="rId17" Type="http://schemas.openxmlformats.org/officeDocument/2006/relationships/notesSlide" Target="../notesSlides/notesSlide5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2.wmf"/><Relationship Id="rId17" Type="http://schemas.openxmlformats.org/officeDocument/2006/relationships/notesSlide" Target="../notesSlides/notesSlide6.xml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10.xml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9.wmf"/><Relationship Id="rId15" Type="http://schemas.openxmlformats.org/officeDocument/2006/relationships/notesSlide" Target="../notesSlides/notesSlide7.xml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10.xml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0152" y="1344919"/>
            <a:ext cx="3207081" cy="5504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Изображение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605" y="6381750"/>
            <a:ext cx="6845935" cy="2495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5372400" y="3303551"/>
          <a:ext cx="327890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0" name="Equation" r:id="rId1" imgW="29870400" imgH="4876800" progId="Equation.DSMT4">
                  <p:embed/>
                </p:oleObj>
              </mc:Choice>
              <mc:Fallback>
                <p:oleObj name="Equation" r:id="rId1" imgW="29870400" imgH="4876800" progId="Equation.DSMT4">
                  <p:embed/>
                  <p:pic>
                    <p:nvPicPr>
                      <p:cNvPr id="0" name="Изображение 143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400" y="3303551"/>
                        <a:ext cx="327890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6383424" y="2314210"/>
          <a:ext cx="2266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1" name="Equation" r:id="rId3" imgW="19507200" imgH="4876800" progId="Equation.DSMT4">
                  <p:embed/>
                </p:oleObj>
              </mc:Choice>
              <mc:Fallback>
                <p:oleObj name="Equation" r:id="rId3" imgW="19507200" imgH="4876800" progId="Equation.DSMT4">
                  <p:embed/>
                  <p:pic>
                    <p:nvPicPr>
                      <p:cNvPr id="0" name="Изображение 143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424" y="2314210"/>
                        <a:ext cx="22669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0" y="2236379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-3785" y="3235253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-3785" y="4205159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1089535" y="2236379"/>
          <a:ext cx="5659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2" name="Equation" r:id="rId5" imgW="48768000" imgH="6705600" progId="Equation.DSMT4">
                  <p:embed/>
                </p:oleObj>
              </mc:Choice>
              <mc:Fallback>
                <p:oleObj name="Equation" r:id="rId5" imgW="48768000" imgH="6705600" progId="Equation.DSMT4">
                  <p:embed/>
                  <p:pic>
                    <p:nvPicPr>
                      <p:cNvPr id="0" name="Изображение 143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535" y="2236379"/>
                        <a:ext cx="5659437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1089535" y="3199861"/>
          <a:ext cx="4608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3" name="Equation" r:id="rId7" imgW="42062400" imgH="6705600" progId="Equation.DSMT4">
                  <p:embed/>
                </p:oleObj>
              </mc:Choice>
              <mc:Fallback>
                <p:oleObj name="Equation" r:id="rId7" imgW="42062400" imgH="6705600" progId="Equation.DSMT4">
                  <p:embed/>
                  <p:pic>
                    <p:nvPicPr>
                      <p:cNvPr id="0" name="Изображение 143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535" y="3199861"/>
                        <a:ext cx="4608512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1089535" y="4169323"/>
          <a:ext cx="715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4" name="Equation" r:id="rId9" imgW="61569600" imgH="6705600" progId="Equation.DSMT4">
                  <p:embed/>
                </p:oleObj>
              </mc:Choice>
              <mc:Fallback>
                <p:oleObj name="Equation" r:id="rId9" imgW="61569600" imgH="6705600" progId="Equation.DSMT4">
                  <p:embed/>
                  <p:pic>
                    <p:nvPicPr>
                      <p:cNvPr id="0" name="Изображение 143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535" y="4169323"/>
                        <a:ext cx="7150100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5929057" y="5057809"/>
          <a:ext cx="2733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5" name="Equation" r:id="rId11" imgW="23164800" imgH="5486400" progId="Equation.DSMT4">
                  <p:embed/>
                </p:oleObj>
              </mc:Choice>
              <mc:Fallback>
                <p:oleObj name="Equation" r:id="rId11" imgW="23164800" imgH="5486400" progId="Equation.DSMT4">
                  <p:embed/>
                  <p:pic>
                    <p:nvPicPr>
                      <p:cNvPr id="0" name="Изображение 143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057" y="5057809"/>
                        <a:ext cx="27336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91680" y="1290279"/>
            <a:ext cx="37672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простите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Управляющая кнопка: далее 30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91680" y="1290279"/>
            <a:ext cx="3183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165293" y="2996952"/>
          <a:ext cx="5241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6" name="Equation" r:id="rId1" imgW="45110400" imgH="4876800" progId="Equation.DSMT4">
                  <p:embed/>
                </p:oleObj>
              </mc:Choice>
              <mc:Fallback>
                <p:oleObj name="Equation" r:id="rId1" imgW="45110400" imgH="4876800" progId="Equation.DSMT4">
                  <p:embed/>
                  <p:pic>
                    <p:nvPicPr>
                      <p:cNvPr id="0" name="Изображение 138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2996952"/>
                        <a:ext cx="52419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0" y="2236379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165293" y="2132856"/>
          <a:ext cx="38560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7" name="Equation" r:id="rId3" imgW="33223200" imgH="6705600" progId="Equation.DSMT4">
                  <p:embed/>
                </p:oleObj>
              </mc:Choice>
              <mc:Fallback>
                <p:oleObj name="Equation" r:id="rId3" imgW="33223200" imgH="6705600" progId="Equation.DSMT4">
                  <p:embed/>
                  <p:pic>
                    <p:nvPicPr>
                      <p:cNvPr id="0" name="Изображение 138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2132856"/>
                        <a:ext cx="3856038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165293" y="3645024"/>
          <a:ext cx="33639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8" name="Equation" r:id="rId5" imgW="28956000" imgH="4267200" progId="Equation.DSMT4">
                  <p:embed/>
                </p:oleObj>
              </mc:Choice>
              <mc:Fallback>
                <p:oleObj name="Equation" r:id="rId5" imgW="28956000" imgH="4267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3645024"/>
                        <a:ext cx="33639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3494568" y="3645024"/>
            <a:ext cx="1381062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Управляющая кнопка: далее 1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165293" y="5301208"/>
          <a:ext cx="66944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9" name="Equation" r:id="rId7" imgW="57607200" imgH="4876800" progId="Equation.DSMT4">
                  <p:embed/>
                </p:oleObj>
              </mc:Choice>
              <mc:Fallback>
                <p:oleObj name="Equation" r:id="rId7" imgW="57607200" imgH="4876800" progId="Equation.DSMT4">
                  <p:embed/>
                  <p:pic>
                    <p:nvPicPr>
                      <p:cNvPr id="0" name="Изображение 138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5301208"/>
                        <a:ext cx="66944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0" y="447311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165293" y="4461391"/>
          <a:ext cx="53419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0" name="Equation" r:id="rId9" imgW="46024800" imgH="6705600" progId="Equation.DSMT4">
                  <p:embed/>
                </p:oleObj>
              </mc:Choice>
              <mc:Fallback>
                <p:oleObj name="Equation" r:id="rId9" imgW="46024800" imgH="6705600" progId="Equation.DSMT4">
                  <p:embed/>
                  <p:pic>
                    <p:nvPicPr>
                      <p:cNvPr id="0" name="Изображение 138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4461391"/>
                        <a:ext cx="5341938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1198757" y="5975101"/>
          <a:ext cx="3859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1" name="Equation" r:id="rId11" imgW="33223200" imgH="4267200" progId="Equation.DSMT4">
                  <p:embed/>
                </p:oleObj>
              </mc:Choice>
              <mc:Fallback>
                <p:oleObj name="Equation" r:id="rId11" imgW="33223200" imgH="4267200" progId="Equation.DSMT4">
                  <p:embed/>
                  <p:pic>
                    <p:nvPicPr>
                      <p:cNvPr id="0" name="Изображение 138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757" y="5975101"/>
                        <a:ext cx="38592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3828441" y="5881761"/>
            <a:ext cx="153564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2" grpId="0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91680" y="1290279"/>
            <a:ext cx="3183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837828" y="3140968"/>
          <a:ext cx="6942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9" name="Equation" r:id="rId1" imgW="59740800" imgH="6705600" progId="Equation.DSMT4">
                  <p:embed/>
                </p:oleObj>
              </mc:Choice>
              <mc:Fallback>
                <p:oleObj name="Equation" r:id="rId1" imgW="59740800" imgH="6705600" progId="Equation.DSMT4">
                  <p:embed/>
                  <p:pic>
                    <p:nvPicPr>
                      <p:cNvPr id="0" name="Изображение 144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28" y="3140968"/>
                        <a:ext cx="69421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0" y="2236379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971600" y="2236379"/>
          <a:ext cx="60150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0" name="Equation" r:id="rId3" imgW="51816000" imgH="6705600" progId="Equation.DSMT4">
                  <p:embed/>
                </p:oleObj>
              </mc:Choice>
              <mc:Fallback>
                <p:oleObj name="Equation" r:id="rId3" imgW="51816000" imgH="6705600" progId="Equation.DSMT4">
                  <p:embed/>
                  <p:pic>
                    <p:nvPicPr>
                      <p:cNvPr id="0" name="Изображение 144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36379"/>
                        <a:ext cx="6015038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923453" y="4005064"/>
          <a:ext cx="7542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1" name="Equation" r:id="rId5" imgW="64922400" imgH="5486400" progId="Equation.DSMT4">
                  <p:embed/>
                </p:oleObj>
              </mc:Choice>
              <mc:Fallback>
                <p:oleObj name="Equation" r:id="rId5" imgW="64922400" imgH="5486400" progId="Equation.DSMT4">
                  <p:embed/>
                  <p:pic>
                    <p:nvPicPr>
                      <p:cNvPr id="0" name="Изображение 144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453" y="4005064"/>
                        <a:ext cx="75422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Управляющая кнопка: далее 1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972354" y="4811253"/>
          <a:ext cx="3930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2" name="Equation" r:id="rId7" imgW="33832800" imgH="4876800" progId="Equation.DSMT4">
                  <p:embed/>
                </p:oleObj>
              </mc:Choice>
              <mc:Fallback>
                <p:oleObj name="Equation" r:id="rId7" imgW="33832800" imgH="48768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354" y="4811253"/>
                        <a:ext cx="39306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3635896" y="4725144"/>
            <a:ext cx="151216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91680" y="1290279"/>
            <a:ext cx="3183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39552" y="2996952"/>
          <a:ext cx="813690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0" name="Equation" r:id="rId1" imgW="85953600" imgH="4876800" progId="Equation.DSMT4">
                  <p:embed/>
                </p:oleObj>
              </mc:Choice>
              <mc:Fallback>
                <p:oleObj name="Equation" r:id="rId1" imgW="85953600" imgH="4876800" progId="Equation.DSMT4">
                  <p:embed/>
                  <p:pic>
                    <p:nvPicPr>
                      <p:cNvPr id="0" name="Изображение 145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96952"/>
                        <a:ext cx="8136904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0" y="2236379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976834" y="2132856"/>
          <a:ext cx="748883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1" name="Equation" r:id="rId3" imgW="65227200" imgH="6705600" progId="Equation.DSMT4">
                  <p:embed/>
                </p:oleObj>
              </mc:Choice>
              <mc:Fallback>
                <p:oleObj name="Equation" r:id="rId3" imgW="65227200" imgH="6705600" progId="Equation.DSMT4">
                  <p:embed/>
                  <p:pic>
                    <p:nvPicPr>
                      <p:cNvPr id="0" name="Изображение 145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34" y="2132856"/>
                        <a:ext cx="7488832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Управляющая кнопка: далее 1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345889" y="3645024"/>
          <a:ext cx="4143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2" name="Equation" r:id="rId5" imgW="35661600" imgH="4876800" progId="Equation.DSMT4">
                  <p:embed/>
                </p:oleObj>
              </mc:Choice>
              <mc:Fallback>
                <p:oleObj name="Equation" r:id="rId5" imgW="35661600" imgH="4876800" progId="Equation.DSMT4">
                  <p:embed/>
                  <p:pic>
                    <p:nvPicPr>
                      <p:cNvPr id="0" name="Изображение 145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889" y="3645024"/>
                        <a:ext cx="4143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4417576" y="3645024"/>
            <a:ext cx="2314661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31490" y="5272161"/>
          <a:ext cx="8329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3" name="Equation" r:id="rId7" imgW="84734400" imgH="4876800" progId="Equation.DSMT4">
                  <p:embed/>
                </p:oleObj>
              </mc:Choice>
              <mc:Fallback>
                <p:oleObj name="Equation" r:id="rId7" imgW="84734400" imgH="4876800" progId="Equation.DSMT4">
                  <p:embed/>
                  <p:pic>
                    <p:nvPicPr>
                      <p:cNvPr id="0" name="Изображение 145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90" y="5272161"/>
                        <a:ext cx="8329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0" y="447311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055310" y="4473116"/>
          <a:ext cx="76406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4" name="Equation" r:id="rId9" imgW="65836800" imgH="6705600" progId="Equation.DSMT4">
                  <p:embed/>
                </p:oleObj>
              </mc:Choice>
              <mc:Fallback>
                <p:oleObj name="Equation" r:id="rId9" imgW="65836800" imgH="6705600" progId="Equation.DSMT4">
                  <p:embed/>
                  <p:pic>
                    <p:nvPicPr>
                      <p:cNvPr id="0" name="Изображение 145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310" y="4473116"/>
                        <a:ext cx="7640638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683568" y="5961353"/>
          <a:ext cx="6938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5" name="Equation" r:id="rId11" imgW="59740800" imgH="4876800" progId="Equation.DSMT4">
                  <p:embed/>
                </p:oleObj>
              </mc:Choice>
              <mc:Fallback>
                <p:oleObj name="Equation" r:id="rId11" imgW="59740800" imgH="4876800" progId="Equation.DSMT4">
                  <p:embed/>
                  <p:pic>
                    <p:nvPicPr>
                      <p:cNvPr id="0" name="Изображение 145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961353"/>
                        <a:ext cx="69389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2843808" y="5954173"/>
            <a:ext cx="4680520" cy="5291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2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1475656" y="1292142"/>
            <a:ext cx="7291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простите выражение и найдите его значение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422136" y="3068960"/>
          <a:ext cx="82543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0" name="Equation" r:id="rId1" imgW="68275200" imgH="4876800" progId="Equation.DSMT4">
                  <p:embed/>
                </p:oleObj>
              </mc:Choice>
              <mc:Fallback>
                <p:oleObj name="Equation" r:id="rId1" imgW="68275200" imgH="4876800" progId="Equation.DSMT4">
                  <p:embed/>
                  <p:pic>
                    <p:nvPicPr>
                      <p:cNvPr id="0" name="Изображение 146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36" y="3068960"/>
                        <a:ext cx="825432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3222" y="21732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)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987916" y="2060848"/>
          <a:ext cx="75326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1" name="Equation" r:id="rId3" imgW="58521600" imgH="7315200" progId="Equation.DSMT4">
                  <p:embed/>
                </p:oleObj>
              </mc:Choice>
              <mc:Fallback>
                <p:oleObj name="Equation" r:id="rId3" imgW="58521600" imgH="7315200" progId="Equation.DSMT4">
                  <p:embed/>
                  <p:pic>
                    <p:nvPicPr>
                      <p:cNvPr id="0" name="Изображение 146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916" y="2060848"/>
                        <a:ext cx="7532688" cy="914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395545" y="3717032"/>
          <a:ext cx="21193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2" name="Equation" r:id="rId5" imgW="17678400" imgH="4267200" progId="Equation.DSMT4">
                  <p:embed/>
                </p:oleObj>
              </mc:Choice>
              <mc:Fallback>
                <p:oleObj name="Equation" r:id="rId5" imgW="17678400" imgH="4267200" progId="Equation.DSMT4">
                  <p:embed/>
                  <p:pic>
                    <p:nvPicPr>
                      <p:cNvPr id="0" name="Изображение 146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45" y="3717032"/>
                        <a:ext cx="21193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Группа 29"/>
          <p:cNvGrpSpPr/>
          <p:nvPr/>
        </p:nvGrpSpPr>
        <p:grpSpPr>
          <a:xfrm>
            <a:off x="971600" y="4221088"/>
            <a:ext cx="3406766" cy="533400"/>
            <a:chOff x="3851920" y="5229200"/>
            <a:chExt cx="3406766" cy="533400"/>
          </a:xfrm>
        </p:grpSpPr>
        <p:sp>
          <p:nvSpPr>
            <p:cNvPr id="31" name="TextBox 30"/>
            <p:cNvSpPr txBox="1"/>
            <p:nvPr/>
          </p:nvSpPr>
          <p:spPr>
            <a:xfrm>
              <a:off x="3851920" y="5229200"/>
              <a:ext cx="340676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Если                   ,  то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Объект 31"/>
            <p:cNvGraphicFramePr>
              <a:graphicFrameLocks noChangeAspect="1"/>
            </p:cNvGraphicFramePr>
            <p:nvPr/>
          </p:nvGraphicFramePr>
          <p:xfrm>
            <a:off x="4921223" y="5229200"/>
            <a:ext cx="150177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63" name="Equation" r:id="rId7" imgW="15240000" imgH="4876800" progId="Equation.DSMT4">
                    <p:embed/>
                  </p:oleObj>
                </mc:Choice>
                <mc:Fallback>
                  <p:oleObj name="Equation" r:id="rId7" imgW="15240000" imgH="4876800" progId="Equation.DSMT4">
                    <p:embed/>
                    <p:pic>
                      <p:nvPicPr>
                        <p:cNvPr id="0" name="Изображение 1464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223" y="5229200"/>
                          <a:ext cx="150177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051720" y="4941168"/>
          <a:ext cx="570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4" name="Equation" r:id="rId9" imgW="47548800" imgH="4876800" progId="Equation.DSMT4">
                  <p:embed/>
                </p:oleObj>
              </mc:Choice>
              <mc:Fallback>
                <p:oleObj name="Equation" r:id="rId9" imgW="47548800" imgH="4876800" progId="Equation.DSMT4">
                  <p:embed/>
                  <p:pic>
                    <p:nvPicPr>
                      <p:cNvPr id="0" name="Изображение 146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941168"/>
                        <a:ext cx="570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7020272" y="5013175"/>
            <a:ext cx="819299" cy="4876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1475656" y="1292142"/>
            <a:ext cx="7291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простите выражение и найдите его значение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165293" y="3140968"/>
          <a:ext cx="6226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4" name="Equation" r:id="rId1" imgW="51511200" imgH="4876800" progId="Equation.DSMT4">
                  <p:embed/>
                </p:oleObj>
              </mc:Choice>
              <mc:Fallback>
                <p:oleObj name="Equation" r:id="rId1" imgW="51511200" imgH="4876800" progId="Equation.DSMT4">
                  <p:embed/>
                  <p:pic>
                    <p:nvPicPr>
                      <p:cNvPr id="0" name="Изображение 147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3140968"/>
                        <a:ext cx="6226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3222" y="21732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)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1165293" y="2133196"/>
          <a:ext cx="4943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5" name="Equation" r:id="rId3" imgW="38404800" imgH="6705600" progId="Equation.DSMT4">
                  <p:embed/>
                </p:oleObj>
              </mc:Choice>
              <mc:Fallback>
                <p:oleObj name="Equation" r:id="rId3" imgW="38404800" imgH="6705600" progId="Equation.DSMT4">
                  <p:embed/>
                  <p:pic>
                    <p:nvPicPr>
                      <p:cNvPr id="0" name="Изображение 147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2133196"/>
                        <a:ext cx="4943475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Группа 29"/>
          <p:cNvGrpSpPr/>
          <p:nvPr/>
        </p:nvGrpSpPr>
        <p:grpSpPr>
          <a:xfrm>
            <a:off x="971600" y="4221088"/>
            <a:ext cx="3227230" cy="533475"/>
            <a:chOff x="3851920" y="5229200"/>
            <a:chExt cx="3227230" cy="533475"/>
          </a:xfrm>
        </p:grpSpPr>
        <p:sp>
          <p:nvSpPr>
            <p:cNvPr id="31" name="TextBox 30"/>
            <p:cNvSpPr txBox="1"/>
            <p:nvPr/>
          </p:nvSpPr>
          <p:spPr>
            <a:xfrm>
              <a:off x="3851920" y="5229200"/>
              <a:ext cx="322723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Если                  ,  то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Объект 31"/>
            <p:cNvGraphicFramePr>
              <a:graphicFrameLocks noChangeAspect="1"/>
            </p:cNvGraphicFramePr>
            <p:nvPr/>
          </p:nvGraphicFramePr>
          <p:xfrm>
            <a:off x="5012333" y="5229275"/>
            <a:ext cx="13208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76" name="Equation" r:id="rId5" imgW="13411200" imgH="4876800" progId="Equation.DSMT4">
                    <p:embed/>
                  </p:oleObj>
                </mc:Choice>
                <mc:Fallback>
                  <p:oleObj name="Equation" r:id="rId5" imgW="13411200" imgH="4876800" progId="Equation.DSMT4">
                    <p:embed/>
                    <p:pic>
                      <p:nvPicPr>
                        <p:cNvPr id="0" name="Изображение 147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333" y="5229275"/>
                          <a:ext cx="13208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699792" y="4923188"/>
          <a:ext cx="4130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7" name="Equation" r:id="rId7" imgW="34442400" imgH="4267200" progId="Equation.DSMT4">
                  <p:embed/>
                </p:oleObj>
              </mc:Choice>
              <mc:Fallback>
                <p:oleObj name="Equation" r:id="rId7" imgW="34442400" imgH="4267200" progId="Equation.DSMT4">
                  <p:embed/>
                  <p:pic>
                    <p:nvPicPr>
                      <p:cNvPr id="0" name="Изображение 147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923188"/>
                        <a:ext cx="4130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5862942" y="3140968"/>
            <a:ext cx="1566980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6525694" y="4924740"/>
            <a:ext cx="494578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92760" y="1124744"/>
            <a:ext cx="67344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Замените смайлики такими одночленами,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тобы образовалось тождество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31717" y="2538417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-2043" y="3920999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-2043" y="5477797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187624" y="2536748"/>
          <a:ext cx="45291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3" name="Equation" r:id="rId1" imgW="39014400" imgH="6705600" progId="Equation.DSMT4">
                  <p:embed/>
                </p:oleObj>
              </mc:Choice>
              <mc:Fallback>
                <p:oleObj name="Equation" r:id="rId1" imgW="39014400" imgH="6705600" progId="Equation.DSMT4">
                  <p:embed/>
                  <p:pic>
                    <p:nvPicPr>
                      <p:cNvPr id="0" name="Изображение 148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536748"/>
                        <a:ext cx="4529137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192125" y="3861048"/>
          <a:ext cx="662023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4" name="Equation" r:id="rId3" imgW="53949600" imgH="7315200" progId="Equation.DSMT4">
                  <p:embed/>
                </p:oleObj>
              </mc:Choice>
              <mc:Fallback>
                <p:oleObj name="Equation" r:id="rId3" imgW="53949600" imgH="7315200" progId="Equation.DSMT4">
                  <p:embed/>
                  <p:pic>
                    <p:nvPicPr>
                      <p:cNvPr id="0" name="Изображение 148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125" y="3861048"/>
                        <a:ext cx="6620235" cy="914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228221" y="5373216"/>
          <a:ext cx="666133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5" name="Equation" r:id="rId5" imgW="55473600" imgH="7315200" progId="Equation.DSMT4">
                  <p:embed/>
                </p:oleObj>
              </mc:Choice>
              <mc:Fallback>
                <p:oleObj name="Equation" r:id="rId5" imgW="55473600" imgH="7315200" progId="Equation.DSMT4">
                  <p:embed/>
                  <p:pic>
                    <p:nvPicPr>
                      <p:cNvPr id="0" name="Изображение 148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221" y="5373216"/>
                        <a:ext cx="6661334" cy="914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490" name="Picture 10" descr="https://rlv.zcache.com/super_big_smile_happy_face_emoji_wall_decal-r491d04413e22447ba93f336da1203cfe_kou2n_8byvr_630.jpg?view_padding=%5B285%2C0%2C285%2C0%5D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32" t="6030" r="28634" b="12379"/>
          <a:stretch>
            <a:fillRect/>
          </a:stretch>
        </p:blipFill>
        <p:spPr bwMode="auto">
          <a:xfrm>
            <a:off x="1228220" y="2636913"/>
            <a:ext cx="728536" cy="730262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0" descr="https://rlv.zcache.com/super_big_smile_happy_face_emoji_wall_decal-r491d04413e22447ba93f336da1203cfe_kou2n_8byvr_630.jpg?view_padding=%5B285%2C0%2C285%2C0%5D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32" t="6030" r="28634" b="12379"/>
          <a:stretch>
            <a:fillRect/>
          </a:stretch>
        </p:blipFill>
        <p:spPr bwMode="auto">
          <a:xfrm>
            <a:off x="4067944" y="2608978"/>
            <a:ext cx="728536" cy="730262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https://rlv.zcache.com/super_big_smile_happy_face_emoji_wall_decal-r491d04413e22447ba93f336da1203cfe_kou2n_8byvr_630.jpg?view_padding=%5B285%2C0%2C285%2C0%5D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32" t="6030" r="28634" b="12379"/>
          <a:stretch>
            <a:fillRect/>
          </a:stretch>
        </p:blipFill>
        <p:spPr bwMode="auto">
          <a:xfrm>
            <a:off x="2483768" y="3920999"/>
            <a:ext cx="728536" cy="730262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Группа 14"/>
          <p:cNvGrpSpPr/>
          <p:nvPr/>
        </p:nvGrpSpPr>
        <p:grpSpPr>
          <a:xfrm>
            <a:off x="3831638" y="3920999"/>
            <a:ext cx="1201147" cy="758197"/>
            <a:chOff x="6948264" y="2608978"/>
            <a:chExt cx="1201147" cy="758197"/>
          </a:xfrm>
        </p:grpSpPr>
        <p:pic>
          <p:nvPicPr>
            <p:cNvPr id="20" name="Picture 10" descr="https://rlv.zcache.com/super_big_smile_happy_face_emoji_wall_decal-r491d04413e22447ba93f336da1203cfe_kou2n_8byvr_630.jpg?view_padding=%5B285%2C0%2C285%2C0%5D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32" t="6030" r="28634" b="12379"/>
            <a:stretch>
              <a:fillRect/>
            </a:stretch>
          </p:blipFill>
          <p:spPr bwMode="auto">
            <a:xfrm>
              <a:off x="6948264" y="2608978"/>
              <a:ext cx="728536" cy="730262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10" descr="https://rlv.zcache.com/super_big_smile_happy_face_emoji_wall_decal-r491d04413e22447ba93f336da1203cfe_kou2n_8byvr_630.jpg?view_padding=%5B285%2C0%2C285%2C0%5D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32" t="6030" r="28634" b="12379"/>
            <a:stretch>
              <a:fillRect/>
            </a:stretch>
          </p:blipFill>
          <p:spPr bwMode="auto">
            <a:xfrm>
              <a:off x="7420875" y="2636913"/>
              <a:ext cx="728536" cy="730262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3" name="Группа 22"/>
          <p:cNvGrpSpPr/>
          <p:nvPr/>
        </p:nvGrpSpPr>
        <p:grpSpPr>
          <a:xfrm>
            <a:off x="5271555" y="3934966"/>
            <a:ext cx="1201147" cy="758197"/>
            <a:chOff x="6948264" y="2608978"/>
            <a:chExt cx="1201147" cy="758197"/>
          </a:xfrm>
        </p:grpSpPr>
        <p:pic>
          <p:nvPicPr>
            <p:cNvPr id="24" name="Picture 10" descr="https://rlv.zcache.com/super_big_smile_happy_face_emoji_wall_decal-r491d04413e22447ba93f336da1203cfe_kou2n_8byvr_630.jpg?view_padding=%5B285%2C0%2C285%2C0%5D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32" t="6030" r="28634" b="12379"/>
            <a:stretch>
              <a:fillRect/>
            </a:stretch>
          </p:blipFill>
          <p:spPr bwMode="auto">
            <a:xfrm>
              <a:off x="6948264" y="2608978"/>
              <a:ext cx="728536" cy="730262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10" descr="https://rlv.zcache.com/super_big_smile_happy_face_emoji_wall_decal-r491d04413e22447ba93f336da1203cfe_kou2n_8byvr_630.jpg?view_padding=%5B285%2C0%2C285%2C0%5D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32" t="6030" r="28634" b="12379"/>
            <a:stretch>
              <a:fillRect/>
            </a:stretch>
          </p:blipFill>
          <p:spPr bwMode="auto">
            <a:xfrm>
              <a:off x="7420875" y="2636913"/>
              <a:ext cx="728536" cy="730262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6" name="Управляющая кнопка: далее 2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7" name="Picture 10" descr="https://rlv.zcache.com/super_big_smile_happy_face_emoji_wall_decal-r491d04413e22447ba93f336da1203cfe_kou2n_8byvr_630.jpg?view_padding=%5B285%2C0%2C285%2C0%5D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32" t="6030" r="28634" b="12379"/>
          <a:stretch>
            <a:fillRect/>
          </a:stretch>
        </p:blipFill>
        <p:spPr bwMode="auto">
          <a:xfrm>
            <a:off x="2483768" y="5425185"/>
            <a:ext cx="728536" cy="730262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10" descr="https://rlv.zcache.com/super_big_smile_happy_face_emoji_wall_decal-r491d04413e22447ba93f336da1203cfe_kou2n_8byvr_630.jpg?view_padding=%5B285%2C0%2C285%2C0%5D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32" t="6030" r="28634" b="12379"/>
          <a:stretch>
            <a:fillRect/>
          </a:stretch>
        </p:blipFill>
        <p:spPr bwMode="auto">
          <a:xfrm>
            <a:off x="4095844" y="5457146"/>
            <a:ext cx="728536" cy="730262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9" name="Группа 28"/>
          <p:cNvGrpSpPr/>
          <p:nvPr/>
        </p:nvGrpSpPr>
        <p:grpSpPr>
          <a:xfrm>
            <a:off x="6880393" y="5477797"/>
            <a:ext cx="1201147" cy="758197"/>
            <a:chOff x="6948264" y="2608978"/>
            <a:chExt cx="1201147" cy="758197"/>
          </a:xfrm>
        </p:grpSpPr>
        <p:pic>
          <p:nvPicPr>
            <p:cNvPr id="30" name="Picture 10" descr="https://rlv.zcache.com/super_big_smile_happy_face_emoji_wall_decal-r491d04413e22447ba93f336da1203cfe_kou2n_8byvr_630.jpg?view_padding=%5B285%2C0%2C285%2C0%5D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32" t="6030" r="28634" b="12379"/>
            <a:stretch>
              <a:fillRect/>
            </a:stretch>
          </p:blipFill>
          <p:spPr bwMode="auto">
            <a:xfrm>
              <a:off x="6948264" y="2608978"/>
              <a:ext cx="728536" cy="730262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Picture 10" descr="https://rlv.zcache.com/super_big_smile_happy_face_emoji_wall_decal-r491d04413e22447ba93f336da1203cfe_kou2n_8byvr_630.jpg?view_padding=%5B285%2C0%2C285%2C0%5D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32" t="6030" r="28634" b="12379"/>
            <a:stretch>
              <a:fillRect/>
            </a:stretch>
          </p:blipFill>
          <p:spPr bwMode="auto">
            <a:xfrm>
              <a:off x="7420875" y="2636913"/>
              <a:ext cx="728536" cy="730262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TextBox 3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84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8490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8132" y="1637920"/>
            <a:ext cx="246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Учительница с  указкой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3"/>
              </a:rPr>
              <a:t>Материалы к урокам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49488" y="5123864"/>
            <a:ext cx="7532052" cy="1458893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17482" y="4704078"/>
            <a:ext cx="7763262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598368" y="548680"/>
            <a:ext cx="682376" cy="64807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ая выноска 13"/>
          <p:cNvSpPr/>
          <p:nvPr/>
        </p:nvSpPr>
        <p:spPr>
          <a:xfrm>
            <a:off x="539552" y="2501292"/>
            <a:ext cx="7541988" cy="1947323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 суммы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двух выражений</a:t>
            </a:r>
            <a:r>
              <a:rPr 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вен квадрату первого выражения,  </a:t>
            </a:r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люс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удвоенное произведение первого и второго выражений </a:t>
            </a:r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люс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вадрат второго выражения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458394" y="5208134"/>
          <a:ext cx="3881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0" name="Equation" r:id="rId1" imgW="34747200" imgH="6705600" progId="Equation.DSMT4">
                  <p:embed/>
                </p:oleObj>
              </mc:Choice>
              <mc:Fallback>
                <p:oleObj name="Equation" r:id="rId1" imgW="34747200" imgH="6705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394" y="5208134"/>
                        <a:ext cx="3881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541988" cy="910711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ормулы сокращённого умножения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ФСУ)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Прямоугольник 15"/>
          <p:cNvSpPr/>
          <p:nvPr/>
        </p:nvSpPr>
        <p:spPr>
          <a:xfrm>
            <a:off x="517482" y="5966737"/>
            <a:ext cx="7560652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азательство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14" grpId="0" animBg="1"/>
      <p:bldP spid="9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555776" y="476672"/>
          <a:ext cx="3881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7" name="Equation" r:id="rId1" imgW="1447800" imgH="279400" progId="Equation.DSMT4">
                  <p:embed/>
                </p:oleObj>
              </mc:Choice>
              <mc:Fallback>
                <p:oleObj name="Equation" r:id="rId1" imgW="1447800" imgH="2794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6672"/>
                        <a:ext cx="3881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71600" y="1410821"/>
            <a:ext cx="3946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ический способ.</a:t>
            </a:r>
            <a:endParaRPr lang="ru-RU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1429985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16481" y="313161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771201" y="1934041"/>
          <a:ext cx="7456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8" name="Equation" r:id="rId3" imgW="66751200" imgH="6705600" progId="Equation.DSMT4">
                  <p:embed/>
                </p:oleObj>
              </mc:Choice>
              <mc:Fallback>
                <p:oleObj name="Equation" r:id="rId3" imgW="66751200" imgH="6705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01" y="1934041"/>
                        <a:ext cx="74564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903431" y="1429985"/>
            <a:ext cx="3275856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азательство (5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5903431" y="2663475"/>
            <a:ext cx="50426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6660232" y="2656833"/>
            <a:ext cx="50426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Прямоугольник 13"/>
          <p:cNvSpPr/>
          <p:nvPr/>
        </p:nvSpPr>
        <p:spPr>
          <a:xfrm>
            <a:off x="2504418" y="2057025"/>
            <a:ext cx="2571638" cy="60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076056" y="2057026"/>
            <a:ext cx="3219710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791901" y="2519459"/>
          <a:ext cx="2519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9" name="Equation" r:id="rId5" imgW="22555200" imgH="4876800" progId="Equation.DSMT4">
                  <p:embed/>
                </p:oleObj>
              </mc:Choice>
              <mc:Fallback>
                <p:oleObj name="Equation" r:id="rId5" imgW="22555200" imgH="4876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901" y="2519459"/>
                        <a:ext cx="25193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96084" y="3131618"/>
            <a:ext cx="4080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ометрический способ.</a:t>
            </a:r>
            <a:endParaRPr lang="ru-RU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5903431" y="3150782"/>
            <a:ext cx="3275856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азательство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6)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7226" name="Picture 10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347" y="3497932"/>
            <a:ext cx="2968890" cy="3102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4122490" y="3612748"/>
          <a:ext cx="4024927" cy="73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0" name="Equation" r:id="rId8" imgW="39319200" imgH="6705600" progId="Equation.DSMT4">
                  <p:embed/>
                </p:oleObj>
              </mc:Choice>
              <mc:Fallback>
                <p:oleObj name="Equation" r:id="rId8" imgW="39319200" imgH="6705600" progId="Equation.DSMT4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490" y="3612748"/>
                        <a:ext cx="4024927" cy="738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4139952" y="4221088"/>
          <a:ext cx="3183314" cy="63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1" name="Equation" r:id="rId10" imgW="31089600" imgH="5791200" progId="Equation.DSMT4">
                  <p:embed/>
                </p:oleObj>
              </mc:Choice>
              <mc:Fallback>
                <p:oleObj name="Equation" r:id="rId10" imgW="31089600" imgH="57912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221088"/>
                        <a:ext cx="3183314" cy="63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4156316" y="4730342"/>
          <a:ext cx="3401407" cy="63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2" name="Equation" r:id="rId12" imgW="33223200" imgH="5791200" progId="Equation.DSMT4">
                  <p:embed/>
                </p:oleObj>
              </mc:Choice>
              <mc:Fallback>
                <p:oleObj name="Equation" r:id="rId12" imgW="33223200" imgH="5791200" progId="Equation.DSMT4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316" y="4730342"/>
                        <a:ext cx="3401407" cy="63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4167539" y="5373216"/>
          <a:ext cx="33401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3" name="Equation" r:id="rId14" imgW="32613600" imgH="5486400" progId="Equation.DSMT4">
                  <p:embed/>
                </p:oleObj>
              </mc:Choice>
              <mc:Fallback>
                <p:oleObj name="Equation" r:id="rId14" imgW="32613600" imgH="54864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539" y="5373216"/>
                        <a:ext cx="33401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4113244" y="5876355"/>
          <a:ext cx="40846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4" name="Equation" r:id="rId16" imgW="36576000" imgH="5791200" progId="Equation.DSMT4">
                  <p:embed/>
                </p:oleObj>
              </mc:Choice>
              <mc:Fallback>
                <p:oleObj name="Equation" r:id="rId16" imgW="36576000" imgH="5791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44" y="5876355"/>
                        <a:ext cx="40846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Управляющая кнопка: далее 2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125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63688" y="1268760"/>
            <a:ext cx="688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ьте в виде многочлена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72157" y="2736061"/>
          <a:ext cx="52403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2" name="Equation" r:id="rId1" imgW="45110400" imgH="4876800" progId="Equation.DSMT4">
                  <p:embed/>
                </p:oleObj>
              </mc:Choice>
              <mc:Fallback>
                <p:oleObj name="Equation" r:id="rId1" imgW="45110400" imgH="4876800" progId="Equation.DSMT4">
                  <p:embed/>
                  <p:pic>
                    <p:nvPicPr>
                      <p:cNvPr id="0" name="Изображение 120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57" y="2736061"/>
                        <a:ext cx="52403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3943513" y="2811741"/>
            <a:ext cx="2448272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11354" y="3502013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494865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154159" y="2001788"/>
          <a:ext cx="17700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3" name="Equation" r:id="rId3" imgW="15240000" imgH="6705600" progId="Equation.DSMT4">
                  <p:embed/>
                </p:oleObj>
              </mc:Choice>
              <mc:Fallback>
                <p:oleObj name="Equation" r:id="rId3" imgW="15240000" imgH="6705600" progId="Equation.DSMT4">
                  <p:embed/>
                  <p:pic>
                    <p:nvPicPr>
                      <p:cNvPr id="0" name="Изображение 120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59" y="2001788"/>
                        <a:ext cx="1770062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143477" y="3352080"/>
          <a:ext cx="2195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4" name="Equation" r:id="rId5" imgW="18897600" imgH="6705600" progId="Equation.DSMT4">
                  <p:embed/>
                </p:oleObj>
              </mc:Choice>
              <mc:Fallback>
                <p:oleObj name="Equation" r:id="rId5" imgW="18897600" imgH="6705600" progId="Equation.DSMT4">
                  <p:embed/>
                  <p:pic>
                    <p:nvPicPr>
                      <p:cNvPr id="0" name="Изображение 120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477" y="3352080"/>
                        <a:ext cx="2195512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44450" y="4093346"/>
          <a:ext cx="810602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5" name="Equation" r:id="rId7" imgW="70713600" imgH="6705600" progId="Equation.DSMT4">
                  <p:embed/>
                </p:oleObj>
              </mc:Choice>
              <mc:Fallback>
                <p:oleObj name="Equation" r:id="rId7" imgW="70713600" imgH="6705600" progId="Equation.DSMT4">
                  <p:embed/>
                  <p:pic>
                    <p:nvPicPr>
                      <p:cNvPr id="0" name="Изображение 120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50" y="4093346"/>
                        <a:ext cx="810602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5368988" y="4116564"/>
            <a:ext cx="3281482" cy="69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165293" y="4844283"/>
          <a:ext cx="22653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6" name="Equation" r:id="rId9" imgW="19507200" imgH="7315200" progId="Equation.DSMT4">
                  <p:embed/>
                </p:oleObj>
              </mc:Choice>
              <mc:Fallback>
                <p:oleObj name="Equation" r:id="rId9" imgW="19507200" imgH="7315200" progId="Equation.DSMT4">
                  <p:embed/>
                  <p:pic>
                    <p:nvPicPr>
                      <p:cNvPr id="0" name="Изображение 120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4844283"/>
                        <a:ext cx="2265363" cy="914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39552" y="5688724"/>
          <a:ext cx="7402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7" name="Equation" r:id="rId11" imgW="63703200" imgH="7315200" progId="Equation.DSMT4">
                  <p:embed/>
                </p:oleObj>
              </mc:Choice>
              <mc:Fallback>
                <p:oleObj name="Equation" r:id="rId11" imgW="63703200" imgH="7315200" progId="Equation.DSMT4">
                  <p:embed/>
                  <p:pic>
                    <p:nvPicPr>
                      <p:cNvPr id="0" name="Изображение 120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688724"/>
                        <a:ext cx="74025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5580112" y="5849367"/>
            <a:ext cx="2376263" cy="601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1" name="Группа 20"/>
          <p:cNvGrpSpPr/>
          <p:nvPr/>
        </p:nvGrpSpPr>
        <p:grpSpPr>
          <a:xfrm>
            <a:off x="4920236" y="1894055"/>
            <a:ext cx="3929556" cy="838200"/>
            <a:chOff x="4792922" y="2180880"/>
            <a:chExt cx="3929556" cy="8382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4792922" y="2204865"/>
              <a:ext cx="3929556" cy="720080"/>
            </a:xfrm>
            <a:prstGeom prst="wedgeRectCallout">
              <a:avLst>
                <a:gd name="adj1" fmla="val 26682"/>
                <a:gd name="adj2" fmla="val -19579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4841040" y="2180880"/>
            <a:ext cx="388143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78" name="Equation" r:id="rId13" imgW="1447800" imgH="279400" progId="Equation.DSMT4">
                    <p:embed/>
                  </p:oleObj>
                </mc:Choice>
                <mc:Fallback>
                  <p:oleObj name="Equation" r:id="rId13" imgW="1447800" imgH="279400" progId="Equation.DSMT4">
                    <p:embed/>
                    <p:pic>
                      <p:nvPicPr>
                        <p:cNvPr id="0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040" y="2180880"/>
                          <a:ext cx="3881438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7325964" y="404664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8" grpId="0" animBg="1"/>
      <p:bldP spid="12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49488" y="5123864"/>
            <a:ext cx="7532052" cy="1458893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17482" y="4704078"/>
            <a:ext cx="7763262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598368" y="548680"/>
            <a:ext cx="682376" cy="64807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ая выноска 13"/>
          <p:cNvSpPr/>
          <p:nvPr/>
        </p:nvSpPr>
        <p:spPr>
          <a:xfrm>
            <a:off x="539552" y="2501292"/>
            <a:ext cx="7541988" cy="1947323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 разности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двух выражений</a:t>
            </a:r>
            <a:r>
              <a:rPr 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вен квадрату первого выражения,  </a:t>
            </a:r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инус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удвоенное произведение первого и второго выражений </a:t>
            </a:r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люс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вадрат второго выражения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458394" y="5208134"/>
          <a:ext cx="3881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8" name="Equation" r:id="rId1" imgW="34747200" imgH="6705600" progId="Equation.DSMT4">
                  <p:embed/>
                </p:oleObj>
              </mc:Choice>
              <mc:Fallback>
                <p:oleObj name="Equation" r:id="rId1" imgW="34747200" imgH="6705600" progId="Equation.DSMT4">
                  <p:embed/>
                  <p:pic>
                    <p:nvPicPr>
                      <p:cNvPr id="0" name="Изображение 140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394" y="5208134"/>
                        <a:ext cx="3881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541988" cy="910711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ормулы сокращённого умножения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ФСУ)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Прямоугольник 15"/>
          <p:cNvSpPr/>
          <p:nvPr/>
        </p:nvSpPr>
        <p:spPr>
          <a:xfrm>
            <a:off x="517482" y="5966737"/>
            <a:ext cx="7560652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азательство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14" grpId="0" animBg="1"/>
      <p:bldP spid="9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555776" y="476672"/>
          <a:ext cx="3881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3" name="Equation" r:id="rId1" imgW="34747200" imgH="6705600" progId="Equation.DSMT4">
                  <p:embed/>
                </p:oleObj>
              </mc:Choice>
              <mc:Fallback>
                <p:oleObj name="Equation" r:id="rId1" imgW="34747200" imgH="6705600" progId="Equation.DSMT4">
                  <p:embed/>
                  <p:pic>
                    <p:nvPicPr>
                      <p:cNvPr id="0" name="Изображение 139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6672"/>
                        <a:ext cx="3881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71600" y="1410821"/>
            <a:ext cx="3946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ический способ.</a:t>
            </a:r>
            <a:endParaRPr lang="ru-RU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1429985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16481" y="313161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788988" y="1933575"/>
          <a:ext cx="74215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4" name="Equation" r:id="rId3" imgW="66446400" imgH="6705600" progId="Equation.DSMT4">
                  <p:embed/>
                </p:oleObj>
              </mc:Choice>
              <mc:Fallback>
                <p:oleObj name="Equation" r:id="rId3" imgW="66446400" imgH="6705600" progId="Equation.DSMT4">
                  <p:embed/>
                  <p:pic>
                    <p:nvPicPr>
                      <p:cNvPr id="0" name="Изображение 139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933575"/>
                        <a:ext cx="74215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903431" y="1429985"/>
            <a:ext cx="3275856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азательство (5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5903431" y="2663475"/>
            <a:ext cx="50426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6660232" y="2656833"/>
            <a:ext cx="50426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Прямоугольник 13"/>
          <p:cNvSpPr/>
          <p:nvPr/>
        </p:nvSpPr>
        <p:spPr>
          <a:xfrm>
            <a:off x="2504418" y="2057025"/>
            <a:ext cx="2571638" cy="60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076056" y="2057026"/>
            <a:ext cx="3219710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791901" y="2519459"/>
          <a:ext cx="2519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5" name="Equation" r:id="rId5" imgW="22555200" imgH="4876800" progId="Equation.DSMT4">
                  <p:embed/>
                </p:oleObj>
              </mc:Choice>
              <mc:Fallback>
                <p:oleObj name="Equation" r:id="rId5" imgW="22555200" imgH="4876800" progId="Equation.DSMT4">
                  <p:embed/>
                  <p:pic>
                    <p:nvPicPr>
                      <p:cNvPr id="0" name="Изображение 139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901" y="2519459"/>
                        <a:ext cx="25193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96084" y="3131618"/>
            <a:ext cx="4080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ометрический способ.</a:t>
            </a:r>
            <a:endParaRPr lang="ru-RU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5903431" y="3150782"/>
            <a:ext cx="3275856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азательство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6)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4247540" y="3635674"/>
          <a:ext cx="32131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6" name="Equation" r:id="rId7" imgW="31394400" imgH="5791200" progId="Equation.DSMT4">
                  <p:embed/>
                </p:oleObj>
              </mc:Choice>
              <mc:Fallback>
                <p:oleObj name="Equation" r:id="rId7" imgW="31394400" imgH="5791200" progId="Equation.DSMT4">
                  <p:embed/>
                  <p:pic>
                    <p:nvPicPr>
                      <p:cNvPr id="0" name="Изображение 139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540" y="3635674"/>
                        <a:ext cx="32131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4234851" y="4221088"/>
          <a:ext cx="31527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7" name="Equation" r:id="rId9" imgW="30784800" imgH="5791200" progId="Equation.DSMT4">
                  <p:embed/>
                </p:oleObj>
              </mc:Choice>
              <mc:Fallback>
                <p:oleObj name="Equation" r:id="rId9" imgW="30784800" imgH="5791200" progId="Equation.DSMT4">
                  <p:embed/>
                  <p:pic>
                    <p:nvPicPr>
                      <p:cNvPr id="0" name="Изображение 139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851" y="4221088"/>
                        <a:ext cx="31527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4201241" y="4710188"/>
          <a:ext cx="42148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8" name="Equation" r:id="rId11" imgW="41148000" imgH="6705600" progId="Equation.DSMT4">
                  <p:embed/>
                </p:oleObj>
              </mc:Choice>
              <mc:Fallback>
                <p:oleObj name="Equation" r:id="rId11" imgW="41148000" imgH="6705600" progId="Equation.DSMT4">
                  <p:embed/>
                  <p:pic>
                    <p:nvPicPr>
                      <p:cNvPr id="0" name="Изображение 139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241" y="4710188"/>
                        <a:ext cx="42148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4181475" y="5373688"/>
          <a:ext cx="33099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9" name="Equation" r:id="rId13" imgW="32308800" imgH="5486400" progId="Equation.DSMT4">
                  <p:embed/>
                </p:oleObj>
              </mc:Choice>
              <mc:Fallback>
                <p:oleObj name="Equation" r:id="rId13" imgW="32308800" imgH="5486400" progId="Equation.DSMT4">
                  <p:embed/>
                  <p:pic>
                    <p:nvPicPr>
                      <p:cNvPr id="0" name="Изображение 139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5373688"/>
                        <a:ext cx="330993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4097338" y="5876925"/>
          <a:ext cx="4117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0" name="Equation" r:id="rId15" imgW="36880800" imgH="5791200" progId="Equation.DSMT4">
                  <p:embed/>
                </p:oleObj>
              </mc:Choice>
              <mc:Fallback>
                <p:oleObj name="Equation" r:id="rId15" imgW="36880800" imgH="5791200" progId="Equation.DSMT4">
                  <p:embed/>
                  <p:pic>
                    <p:nvPicPr>
                      <p:cNvPr id="0" name="Изображение 139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5876925"/>
                        <a:ext cx="41179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Управляющая кнопка: далее 2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987" y="3573016"/>
            <a:ext cx="3861864" cy="3010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125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611560" y="2706234"/>
          <a:ext cx="54879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0" name="Equation" r:id="rId1" imgW="47244000" imgH="5486400" progId="Equation.DSMT4">
                  <p:embed/>
                </p:oleObj>
              </mc:Choice>
              <mc:Fallback>
                <p:oleObj name="Equation" r:id="rId1" imgW="47244000" imgH="5486400" progId="Equation.DSMT4">
                  <p:embed/>
                  <p:pic>
                    <p:nvPicPr>
                      <p:cNvPr id="0" name="Изображение 141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06234"/>
                        <a:ext cx="54879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3943513" y="2636912"/>
            <a:ext cx="2448272" cy="7508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63688" y="1268760"/>
            <a:ext cx="688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ьте в виде многочлена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3391649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41104" y="4890153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165293" y="2001788"/>
          <a:ext cx="1804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1" name="Equation" r:id="rId3" imgW="15544800" imgH="6705600" progId="Equation.DSMT4">
                  <p:embed/>
                </p:oleObj>
              </mc:Choice>
              <mc:Fallback>
                <p:oleObj name="Equation" r:id="rId3" imgW="15544800" imgH="6705600" progId="Equation.DSMT4">
                  <p:embed/>
                  <p:pic>
                    <p:nvPicPr>
                      <p:cNvPr id="0" name="Изображение 141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2001788"/>
                        <a:ext cx="1804988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191443" y="3334941"/>
          <a:ext cx="19827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2" name="Equation" r:id="rId5" imgW="17068800" imgH="6705600" progId="Equation.DSMT4">
                  <p:embed/>
                </p:oleObj>
              </mc:Choice>
              <mc:Fallback>
                <p:oleObj name="Equation" r:id="rId5" imgW="17068800" imgH="6705600" progId="Equation.DSMT4">
                  <p:embed/>
                  <p:pic>
                    <p:nvPicPr>
                      <p:cNvPr id="0" name="Изображение 141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443" y="3334941"/>
                        <a:ext cx="1982787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58975" y="4046520"/>
          <a:ext cx="6569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3" name="Equation" r:id="rId7" imgW="57302400" imgH="6705600" progId="Equation.DSMT4">
                  <p:embed/>
                </p:oleObj>
              </mc:Choice>
              <mc:Fallback>
                <p:oleObj name="Equation" r:id="rId7" imgW="57302400" imgH="6705600" progId="Equation.DSMT4">
                  <p:embed/>
                  <p:pic>
                    <p:nvPicPr>
                      <p:cNvPr id="0" name="Изображение 141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5" y="4046520"/>
                        <a:ext cx="65690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4751044" y="4116564"/>
            <a:ext cx="3281482" cy="69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235075" y="4845050"/>
          <a:ext cx="212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4" name="Equation" r:id="rId9" imgW="18288000" imgH="7315200" progId="Equation.DSMT4">
                  <p:embed/>
                </p:oleObj>
              </mc:Choice>
              <mc:Fallback>
                <p:oleObj name="Equation" r:id="rId9" imgW="18288000" imgH="7315200" progId="Equation.DSMT4">
                  <p:embed/>
                  <p:pic>
                    <p:nvPicPr>
                      <p:cNvPr id="0" name="Изображение 141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845050"/>
                        <a:ext cx="2124075" cy="914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611560" y="5645585"/>
          <a:ext cx="6942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5" name="Equation" r:id="rId11" imgW="59740800" imgH="7315200" progId="Equation.DSMT4">
                  <p:embed/>
                </p:oleObj>
              </mc:Choice>
              <mc:Fallback>
                <p:oleObj name="Equation" r:id="rId11" imgW="59740800" imgH="7315200" progId="Equation.DSMT4">
                  <p:embed/>
                  <p:pic>
                    <p:nvPicPr>
                      <p:cNvPr id="0" name="Изображение 141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645585"/>
                        <a:ext cx="69421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5364088" y="5849367"/>
            <a:ext cx="2592287" cy="601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9" name="Группа 18"/>
          <p:cNvGrpSpPr/>
          <p:nvPr/>
        </p:nvGrpSpPr>
        <p:grpSpPr>
          <a:xfrm>
            <a:off x="4920236" y="1894055"/>
            <a:ext cx="3929556" cy="838200"/>
            <a:chOff x="4792922" y="2180880"/>
            <a:chExt cx="3929556" cy="8382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4792922" y="2204865"/>
              <a:ext cx="3929556" cy="720080"/>
            </a:xfrm>
            <a:prstGeom prst="wedgeRectCallout">
              <a:avLst>
                <a:gd name="adj1" fmla="val 26682"/>
                <a:gd name="adj2" fmla="val -19579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1" name="Объект 20"/>
            <p:cNvGraphicFramePr>
              <a:graphicFrameLocks noChangeAspect="1"/>
            </p:cNvGraphicFramePr>
            <p:nvPr/>
          </p:nvGraphicFramePr>
          <p:xfrm>
            <a:off x="4841040" y="2180880"/>
            <a:ext cx="388143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86" name="Equation" r:id="rId13" imgW="34747200" imgH="6705600" progId="Equation.DSMT4">
                    <p:embed/>
                  </p:oleObj>
                </mc:Choice>
                <mc:Fallback>
                  <p:oleObj name="Equation" r:id="rId13" imgW="34747200" imgH="6705600" progId="Equation.DSMT4">
                    <p:embed/>
                    <p:pic>
                      <p:nvPicPr>
                        <p:cNvPr id="0" name="Изображение 141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040" y="2180880"/>
                          <a:ext cx="3881438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Управляющая кнопка: сведения 21">
            <a:hlinkClick r:id="" action="ppaction://noaction" highlightClick="1"/>
          </p:cNvPr>
          <p:cNvSpPr/>
          <p:nvPr/>
        </p:nvSpPr>
        <p:spPr>
          <a:xfrm>
            <a:off x="7325964" y="404664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8" grpId="0" animBg="1"/>
      <p:bldP spid="12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148064" y="5013176"/>
          <a:ext cx="2301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60" name="Equation" r:id="rId1" imgW="22250400" imgH="4876800" progId="Equation.DSMT4">
                  <p:embed/>
                </p:oleObj>
              </mc:Choice>
              <mc:Fallback>
                <p:oleObj name="Equation" r:id="rId1" imgW="22250400" imgH="4876800" progId="Equation.DSMT4">
                  <p:embed/>
                  <p:pic>
                    <p:nvPicPr>
                      <p:cNvPr id="0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013176"/>
                        <a:ext cx="2301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683568" y="2708920"/>
          <a:ext cx="534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61" name="Equation" r:id="rId3" imgW="46024800" imgH="4876800" progId="Equation.DSMT4">
                  <p:embed/>
                </p:oleObj>
              </mc:Choice>
              <mc:Fallback>
                <p:oleObj name="Equation" r:id="rId3" imgW="46024800" imgH="4876800" progId="Equation.DSMT4">
                  <p:embed/>
                  <p:pic>
                    <p:nvPicPr>
                      <p:cNvPr id="0" name="Изображение 12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08920"/>
                        <a:ext cx="534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3995936" y="2664290"/>
            <a:ext cx="3990116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-16253" y="3384370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-16253" y="494116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1165293" y="1934306"/>
          <a:ext cx="2335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62" name="Equation" r:id="rId5" imgW="20116800" imgH="6705600" progId="Equation.DSMT4">
                  <p:embed/>
                </p:oleObj>
              </mc:Choice>
              <mc:Fallback>
                <p:oleObj name="Equation" r:id="rId5" imgW="20116800" imgH="6705600" progId="Equation.DSMT4">
                  <p:embed/>
                  <p:pic>
                    <p:nvPicPr>
                      <p:cNvPr id="0" name="Изображение 12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1934306"/>
                        <a:ext cx="2335213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1173414" y="3384370"/>
          <a:ext cx="2762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63" name="Equation" r:id="rId7" imgW="23774400" imgH="6705600" progId="Equation.DSMT4">
                  <p:embed/>
                </p:oleObj>
              </mc:Choice>
              <mc:Fallback>
                <p:oleObj name="Equation" r:id="rId7" imgW="23774400" imgH="6705600" progId="Equation.DSMT4">
                  <p:embed/>
                  <p:pic>
                    <p:nvPicPr>
                      <p:cNvPr id="0" name="Изображение 12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414" y="3384370"/>
                        <a:ext cx="2762250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708771" y="4293096"/>
          <a:ext cx="52784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64" name="Equation" r:id="rId9" imgW="45415200" imgH="4876800" progId="Equation.DSMT4">
                  <p:embed/>
                </p:oleObj>
              </mc:Choice>
              <mc:Fallback>
                <p:oleObj name="Equation" r:id="rId9" imgW="45415200" imgH="4876800" progId="Equation.DSMT4">
                  <p:embed/>
                  <p:pic>
                    <p:nvPicPr>
                      <p:cNvPr id="0" name="Изображение 12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71" y="4293096"/>
                        <a:ext cx="52784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4644008" y="4340099"/>
            <a:ext cx="3085569" cy="601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1175855" y="4941168"/>
          <a:ext cx="4283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65" name="Equation" r:id="rId11" imgW="36880800" imgH="6705600" progId="Equation.DSMT4">
                  <p:embed/>
                </p:oleObj>
              </mc:Choice>
              <mc:Fallback>
                <p:oleObj name="Equation" r:id="rId11" imgW="36880800" imgH="6705600" progId="Equation.DSMT4">
                  <p:embed/>
                  <p:pic>
                    <p:nvPicPr>
                      <p:cNvPr id="0" name="Изображение 12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855" y="4941168"/>
                        <a:ext cx="4283075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683568" y="5805264"/>
          <a:ext cx="730248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66" name="Equation" r:id="rId13" imgW="61874400" imgH="4876800" progId="Equation.DSMT4">
                  <p:embed/>
                </p:oleObj>
              </mc:Choice>
              <mc:Fallback>
                <p:oleObj name="Equation" r:id="rId13" imgW="61874400" imgH="4876800" progId="Equation.DSMT4">
                  <p:embed/>
                  <p:pic>
                    <p:nvPicPr>
                      <p:cNvPr id="0" name="Изображение 12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805264"/>
                        <a:ext cx="7302484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91680" y="1290279"/>
            <a:ext cx="37672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простите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Управляющая кнопка: далее 30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758733" y="2719530"/>
          <a:ext cx="5487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8" name="Equation" r:id="rId1" imgW="47244000" imgH="4876800" progId="Equation.DSMT4">
                  <p:embed/>
                </p:oleObj>
              </mc:Choice>
              <mc:Fallback>
                <p:oleObj name="Equation" r:id="rId1" imgW="47244000" imgH="4876800" progId="Equation.DSMT4">
                  <p:embed/>
                  <p:pic>
                    <p:nvPicPr>
                      <p:cNvPr id="0" name="Изображение 142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733" y="2719530"/>
                        <a:ext cx="54879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4998819" y="2664290"/>
            <a:ext cx="2453501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-16253" y="3384370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-16253" y="494116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1165293" y="1975391"/>
          <a:ext cx="3821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9" name="Equation" r:id="rId3" imgW="32918400" imgH="6705600" progId="Equation.DSMT4">
                  <p:embed/>
                </p:oleObj>
              </mc:Choice>
              <mc:Fallback>
                <p:oleObj name="Equation" r:id="rId3" imgW="32918400" imgH="6705600" progId="Equation.DSMT4">
                  <p:embed/>
                  <p:pic>
                    <p:nvPicPr>
                      <p:cNvPr id="0" name="Изображение 142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1975391"/>
                        <a:ext cx="3821113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1165293" y="3348978"/>
          <a:ext cx="44275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0" name="Equation" r:id="rId5" imgW="38100000" imgH="6705600" progId="Equation.DSMT4">
                  <p:embed/>
                </p:oleObj>
              </mc:Choice>
              <mc:Fallback>
                <p:oleObj name="Equation" r:id="rId5" imgW="38100000" imgH="6705600" progId="Equation.DSMT4">
                  <p:embed/>
                  <p:pic>
                    <p:nvPicPr>
                      <p:cNvPr id="0" name="Изображение 142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3348978"/>
                        <a:ext cx="4427537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807591" y="4221088"/>
          <a:ext cx="52435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1" name="Equation" r:id="rId7" imgW="45110400" imgH="4876800" progId="Equation.DSMT4">
                  <p:embed/>
                </p:oleObj>
              </mc:Choice>
              <mc:Fallback>
                <p:oleObj name="Equation" r:id="rId7" imgW="45110400" imgH="4876800" progId="Equation.DSMT4">
                  <p:embed/>
                  <p:pic>
                    <p:nvPicPr>
                      <p:cNvPr id="0" name="Изображение 142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91" y="4221088"/>
                        <a:ext cx="52435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4788024" y="4221088"/>
            <a:ext cx="3085569" cy="601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1035050" y="4941888"/>
          <a:ext cx="4565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2" name="Equation" r:id="rId9" imgW="39319200" imgH="6705600" progId="Equation.DSMT4">
                  <p:embed/>
                </p:oleObj>
              </mc:Choice>
              <mc:Fallback>
                <p:oleObj name="Equation" r:id="rId9" imgW="39319200" imgH="6705600" progId="Equation.DSMT4">
                  <p:embed/>
                  <p:pic>
                    <p:nvPicPr>
                      <p:cNvPr id="0" name="Изображение 142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941888"/>
                        <a:ext cx="4565650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433388" y="5805488"/>
          <a:ext cx="78057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3" name="Equation" r:id="rId11" imgW="66141600" imgH="4876800" progId="Equation.DSMT4">
                  <p:embed/>
                </p:oleObj>
              </mc:Choice>
              <mc:Fallback>
                <p:oleObj name="Equation" r:id="rId11" imgW="66141600" imgH="4876800" progId="Equation.DSMT4">
                  <p:embed/>
                  <p:pic>
                    <p:nvPicPr>
                      <p:cNvPr id="0" name="Изображение 142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5805488"/>
                        <a:ext cx="78057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91680" y="1290279"/>
            <a:ext cx="37672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простите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6330808" y="5836184"/>
            <a:ext cx="2273639" cy="601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Управляющая кнопка: далее 30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17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50</Words>
  <Application>WPS Presentation</Application>
  <PresentationFormat>Экран (4:3)</PresentationFormat>
  <Paragraphs>149</Paragraphs>
  <Slides>18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9</vt:i4>
      </vt:variant>
      <vt:variant>
        <vt:lpstr>幻灯片标题</vt:lpstr>
      </vt:variant>
      <vt:variant>
        <vt:i4>18</vt:i4>
      </vt:variant>
    </vt:vector>
  </HeadingPairs>
  <TitlesOfParts>
    <vt:vector size="105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501</cp:revision>
  <dcterms:created xsi:type="dcterms:W3CDTF">2023-03-27T04:11:00Z</dcterms:created>
  <dcterms:modified xsi:type="dcterms:W3CDTF">2024-11-02T15:04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F77D66E8FBA4479AAAC30C507DB6DD8_12</vt:lpwstr>
  </property>
  <property fmtid="{D5CDD505-2E9C-101B-9397-08002B2CF9AE}" pid="3" name="KSOProductBuildVer">
    <vt:lpwstr>1049-12.2.0.18607</vt:lpwstr>
  </property>
</Properties>
</file>